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7094A6C7" w:rsidR="00A35A04" w:rsidRPr="00621705" w:rsidRDefault="006A4292" w:rsidP="008E289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C13587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 xml:space="preserve">.P. Statistics 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8/</w:t>
      </w:r>
      <w:r w:rsidR="00237694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064EE2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</w:t>
      </w:r>
      <w:r w:rsidR="00064EE2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64EE2">
        <w:rPr>
          <w:rFonts w:ascii="Times New Roman" w:hAnsi="Times New Roman" w:cs="Times New Roman"/>
          <w:b/>
          <w:bCs/>
          <w:sz w:val="28"/>
          <w:szCs w:val="28"/>
        </w:rPr>
        <w:t>30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38"/>
        <w:gridCol w:w="2338"/>
        <w:gridCol w:w="2660"/>
        <w:gridCol w:w="2097"/>
        <w:gridCol w:w="2335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6B33AF4" w14:textId="77777777" w:rsidR="00187B05" w:rsidRPr="000B36C3" w:rsidRDefault="00187B05" w:rsidP="00187B05">
            <w:pPr>
              <w:rPr>
                <w:sz w:val="20"/>
                <w:szCs w:val="20"/>
              </w:rPr>
            </w:pPr>
            <w:r w:rsidRPr="000B36C3">
              <w:rPr>
                <w:b/>
                <w:sz w:val="20"/>
                <w:szCs w:val="20"/>
              </w:rPr>
              <w:t>Standard IB:</w:t>
            </w:r>
            <w:r w:rsidRPr="000B36C3">
              <w:rPr>
                <w:sz w:val="20"/>
                <w:szCs w:val="20"/>
              </w:rPr>
              <w:t xml:space="preserve">  Students will be able to describe patterns and departures from patterns using positions, percentiles, and standardized scores (z-scores).</w:t>
            </w:r>
          </w:p>
          <w:p w14:paraId="14E97F1B" w14:textId="77777777" w:rsidR="00187B05" w:rsidRPr="000B36C3" w:rsidRDefault="00187B05" w:rsidP="00187B05">
            <w:pPr>
              <w:rPr>
                <w:sz w:val="20"/>
                <w:szCs w:val="20"/>
              </w:rPr>
            </w:pPr>
            <w:r w:rsidRPr="000B36C3">
              <w:rPr>
                <w:b/>
                <w:sz w:val="20"/>
                <w:szCs w:val="20"/>
              </w:rPr>
              <w:t>Standard IIIC:</w:t>
            </w:r>
            <w:r w:rsidRPr="000B36C3">
              <w:rPr>
                <w:sz w:val="20"/>
                <w:szCs w:val="20"/>
              </w:rPr>
              <w:t xml:space="preserve">  Students will be able to describe properties of the Normal distribution and use it as a model for measurements.</w:t>
            </w:r>
          </w:p>
          <w:p w14:paraId="0214EADA" w14:textId="753DF796" w:rsidR="00895563" w:rsidRDefault="00895563" w:rsidP="00895563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Assessment(s):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32027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Quiz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F22626">
                  <w:rPr>
                    <w:rFonts w:ascii="Segoe UI Symbol" w:eastAsia="MS Gothic" w:hAnsi="Segoe UI Symbol" w:cs="Segoe UI Symbol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Unit Test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20098355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0355C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</w:t>
            </w:r>
            <w:proofErr w:type="spellStart"/>
            <w:r w:rsidR="0050355C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MathXL</w:t>
            </w:r>
            <w:proofErr w:type="spellEnd"/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 Lab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87B05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</w:t>
            </w:r>
            <w:r w:rsidR="002E6873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FRQ</w:t>
            </w:r>
          </w:p>
        </w:tc>
      </w:tr>
      <w:tr w:rsidR="002E6873" w:rsidRPr="002F7AA4" w14:paraId="61082970" w14:textId="395B378E" w:rsidTr="00CE7ADE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907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15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9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2E6873" w:rsidRPr="002F7AA4" w14:paraId="0E64154E" w14:textId="641156C7" w:rsidTr="00CE7AD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19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9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FC4079" w:rsidRPr="002F7AA4" w14:paraId="2C055FC8" w14:textId="52AB58AE" w:rsidTr="00CE7ADE">
        <w:trPr>
          <w:cantSplit/>
          <w:trHeight w:val="1592"/>
        </w:trPr>
        <w:tc>
          <w:tcPr>
            <w:tcW w:w="245" w:type="pct"/>
            <w:textDirection w:val="btLr"/>
            <w:vAlign w:val="center"/>
          </w:tcPr>
          <w:p w14:paraId="0BDF9A6E" w14:textId="77777777" w:rsidR="00FC4079" w:rsidRPr="002F7AA4" w:rsidRDefault="00FC4079" w:rsidP="00FC407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51F7D015" w14:textId="77777777" w:rsidR="00FC4079" w:rsidRDefault="00FC4079" w:rsidP="00FC4079">
            <w:pPr>
              <w:jc w:val="center"/>
              <w:rPr>
                <w:rFonts w:cstheme="minorHAnsi"/>
              </w:rPr>
            </w:pPr>
          </w:p>
          <w:p w14:paraId="4B94D5A5" w14:textId="5804FB91" w:rsidR="00FC4079" w:rsidRPr="002E6873" w:rsidRDefault="00FC4079" w:rsidP="00FC407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I am learning how to describe properties of Normal Distributions</w:t>
            </w:r>
          </w:p>
        </w:tc>
        <w:tc>
          <w:tcPr>
            <w:tcW w:w="797" w:type="pct"/>
          </w:tcPr>
          <w:p w14:paraId="65C43938" w14:textId="77777777" w:rsidR="00FC4079" w:rsidRDefault="00FC4079" w:rsidP="00FC4079">
            <w:pPr>
              <w:jc w:val="center"/>
              <w:rPr>
                <w:rFonts w:cstheme="minorHAnsi"/>
              </w:rPr>
            </w:pPr>
          </w:p>
          <w:p w14:paraId="688EE266" w14:textId="3C28FF97" w:rsidR="00FC4079" w:rsidRPr="002E6873" w:rsidRDefault="00FC4079" w:rsidP="00FC4079">
            <w:pPr>
              <w:jc w:val="center"/>
              <w:rPr>
                <w:rFonts w:cstheme="minorHAnsi"/>
              </w:rPr>
            </w:pPr>
            <w:r w:rsidRPr="00DE6316">
              <w:rPr>
                <w:rFonts w:cstheme="minorHAnsi"/>
              </w:rPr>
              <w:t xml:space="preserve">I can </w:t>
            </w:r>
            <w:r>
              <w:rPr>
                <w:rFonts w:cstheme="minorHAnsi"/>
              </w:rPr>
              <w:t xml:space="preserve">calculate z-scores and use them to determine percentiles </w:t>
            </w:r>
            <w:r w:rsidR="00F90B5A">
              <w:rPr>
                <w:rFonts w:cstheme="minorHAnsi"/>
              </w:rPr>
              <w:t>using the Empirical Rule</w:t>
            </w:r>
          </w:p>
        </w:tc>
        <w:tc>
          <w:tcPr>
            <w:tcW w:w="797" w:type="pct"/>
          </w:tcPr>
          <w:p w14:paraId="737A0048" w14:textId="77777777" w:rsidR="00FC4079" w:rsidRPr="00483B1A" w:rsidRDefault="00FC4079" w:rsidP="00FC4079">
            <w:pPr>
              <w:jc w:val="center"/>
              <w:rPr>
                <w:rFonts w:cstheme="minorHAnsi"/>
                <w:bCs/>
              </w:rPr>
            </w:pPr>
          </w:p>
          <w:p w14:paraId="3DEEC669" w14:textId="2A69CFD4" w:rsidR="00FC4079" w:rsidRPr="002E6873" w:rsidRDefault="00FC4079" w:rsidP="00FC4079">
            <w:pPr>
              <w:jc w:val="center"/>
              <w:rPr>
                <w:rFonts w:cstheme="minorHAnsi"/>
              </w:rPr>
            </w:pPr>
            <w:r w:rsidRPr="002E6873">
              <w:rPr>
                <w:rFonts w:cstheme="minorHAnsi"/>
              </w:rPr>
              <w:t xml:space="preserve">Just Checking </w:t>
            </w:r>
            <w:r>
              <w:rPr>
                <w:rFonts w:cstheme="minorHAnsi"/>
              </w:rPr>
              <w:t>#2</w:t>
            </w:r>
          </w:p>
        </w:tc>
        <w:tc>
          <w:tcPr>
            <w:tcW w:w="907" w:type="pct"/>
          </w:tcPr>
          <w:p w14:paraId="76028D20" w14:textId="77777777" w:rsidR="00FC4079" w:rsidRPr="00483B1A" w:rsidRDefault="00FC4079" w:rsidP="00FC4079">
            <w:pPr>
              <w:jc w:val="center"/>
              <w:rPr>
                <w:rFonts w:cstheme="minorHAnsi"/>
              </w:rPr>
            </w:pPr>
          </w:p>
          <w:p w14:paraId="3656B9AB" w14:textId="5AECEE33" w:rsidR="00FC4079" w:rsidRPr="002E6873" w:rsidRDefault="00FC4079" w:rsidP="00FC4079">
            <w:pPr>
              <w:jc w:val="center"/>
              <w:rPr>
                <w:rFonts w:cstheme="minorHAnsi"/>
                <w:b/>
              </w:rPr>
            </w:pPr>
            <w:r w:rsidRPr="00B32027">
              <w:t>Notes and model examples for Chapter 5:  Standard Deviation and the Normal Curve pages 107 – 111</w:t>
            </w:r>
          </w:p>
        </w:tc>
        <w:tc>
          <w:tcPr>
            <w:tcW w:w="715" w:type="pct"/>
          </w:tcPr>
          <w:p w14:paraId="5D9BD037" w14:textId="77777777" w:rsidR="00FC4079" w:rsidRDefault="00FC4079" w:rsidP="00FC4079">
            <w:pPr>
              <w:jc w:val="center"/>
              <w:rPr>
                <w:rFonts w:cstheme="minorHAnsi"/>
              </w:rPr>
            </w:pPr>
          </w:p>
          <w:p w14:paraId="45FB0818" w14:textId="3D042E33" w:rsidR="00FC4079" w:rsidRPr="002E6873" w:rsidRDefault="00FC4079" w:rsidP="00FC407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udy/Practice for the Quick Quiz on the Empirical Ru</w:t>
            </w:r>
            <w:r w:rsidR="0050355C">
              <w:rPr>
                <w:rFonts w:cstheme="minorHAnsi"/>
              </w:rPr>
              <w:t>l</w:t>
            </w:r>
            <w:r>
              <w:rPr>
                <w:rFonts w:cstheme="minorHAnsi"/>
              </w:rPr>
              <w:t xml:space="preserve">e </w:t>
            </w:r>
            <w:r w:rsidR="0050355C">
              <w:rPr>
                <w:rFonts w:cstheme="minorHAnsi"/>
              </w:rPr>
              <w:t>tomorrow</w:t>
            </w:r>
          </w:p>
        </w:tc>
        <w:tc>
          <w:tcPr>
            <w:tcW w:w="796" w:type="pct"/>
          </w:tcPr>
          <w:p w14:paraId="1275E2E1" w14:textId="00A56951" w:rsidR="00FC4079" w:rsidRPr="002E6873" w:rsidRDefault="0032485D" w:rsidP="00B875F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T&amp;T: </w:t>
            </w:r>
            <w:r w:rsidR="00FC4079">
              <w:rPr>
                <w:rFonts w:cstheme="minorHAnsi"/>
              </w:rPr>
              <w:t xml:space="preserve">How do you determine the percentiles within 3 standard deviations </w:t>
            </w:r>
            <w:r w:rsidR="0050355C">
              <w:rPr>
                <w:rFonts w:cstheme="minorHAnsi"/>
              </w:rPr>
              <w:t xml:space="preserve">of </w:t>
            </w:r>
            <w:r w:rsidR="0050355C" w:rsidRPr="0050355C">
              <w:rPr>
                <w:rFonts w:cstheme="minorHAnsi"/>
                <w:position w:val="-10"/>
              </w:rPr>
              <w:object w:dxaOrig="240" w:dyaOrig="260" w14:anchorId="772AE6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2pt" o:ole="">
                  <v:imagedata r:id="rId10" o:title=""/>
                </v:shape>
                <o:OLEObject Type="Embed" ProgID="Equation.DSMT4" ShapeID="_x0000_i1025" DrawAspect="Content" ObjectID="_1785830027" r:id="rId11"/>
              </w:object>
            </w:r>
            <w:r w:rsidR="0050355C">
              <w:rPr>
                <w:rFonts w:cstheme="minorHAnsi"/>
              </w:rPr>
              <w:t>in</w:t>
            </w:r>
            <w:r w:rsidR="00FC4079">
              <w:rPr>
                <w:rFonts w:cstheme="minorHAnsi"/>
              </w:rPr>
              <w:t xml:space="preserve"> the standard Normal curve?</w:t>
            </w:r>
          </w:p>
        </w:tc>
      </w:tr>
      <w:tr w:rsidR="00C071EF" w:rsidRPr="002F7AA4" w14:paraId="0B01928F" w14:textId="537EC6F9" w:rsidTr="00CE7ADE">
        <w:trPr>
          <w:cantSplit/>
          <w:trHeight w:val="1285"/>
        </w:trPr>
        <w:tc>
          <w:tcPr>
            <w:tcW w:w="245" w:type="pct"/>
            <w:textDirection w:val="btLr"/>
            <w:vAlign w:val="center"/>
          </w:tcPr>
          <w:p w14:paraId="7DFE89F6" w14:textId="77777777" w:rsidR="00C071EF" w:rsidRPr="002F7AA4" w:rsidRDefault="00C071EF" w:rsidP="00C071EF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39017662" w14:textId="77777777" w:rsidR="00C071EF" w:rsidRPr="00F90B5A" w:rsidRDefault="00C071EF" w:rsidP="00B32027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53128261" w14:textId="61BBA81E" w:rsidR="00C071EF" w:rsidRPr="002E6873" w:rsidRDefault="00C071EF" w:rsidP="00B32027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</w:rPr>
              <w:t xml:space="preserve">I am learning how to </w:t>
            </w:r>
            <w:r w:rsidR="00F90B5A">
              <w:rPr>
                <w:rFonts w:cstheme="minorHAnsi"/>
              </w:rPr>
              <w:t>use Normal models to determine percentiles</w:t>
            </w:r>
          </w:p>
        </w:tc>
        <w:tc>
          <w:tcPr>
            <w:tcW w:w="797" w:type="pct"/>
          </w:tcPr>
          <w:p w14:paraId="5DF16028" w14:textId="77777777" w:rsidR="00C071EF" w:rsidRPr="00F90B5A" w:rsidRDefault="00C071EF" w:rsidP="00B32027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5556F14F" w14:textId="2FC30734" w:rsidR="00C071EF" w:rsidRPr="002E6873" w:rsidRDefault="00C071EF" w:rsidP="00B32027">
            <w:pPr>
              <w:jc w:val="center"/>
              <w:rPr>
                <w:rFonts w:cstheme="minorHAnsi"/>
                <w:b/>
                <w:bCs/>
              </w:rPr>
            </w:pPr>
            <w:r w:rsidRPr="00DE6316">
              <w:rPr>
                <w:rFonts w:cstheme="minorHAnsi"/>
              </w:rPr>
              <w:t xml:space="preserve">I can </w:t>
            </w:r>
            <w:r w:rsidR="00F90B5A">
              <w:rPr>
                <w:rFonts w:cstheme="minorHAnsi"/>
              </w:rPr>
              <w:t>determine the area under and percentiles within Normal distributions</w:t>
            </w:r>
          </w:p>
        </w:tc>
        <w:tc>
          <w:tcPr>
            <w:tcW w:w="797" w:type="pct"/>
          </w:tcPr>
          <w:p w14:paraId="6DFA6897" w14:textId="77777777" w:rsidR="00C071EF" w:rsidRDefault="00C071EF" w:rsidP="00B32027">
            <w:pPr>
              <w:jc w:val="center"/>
              <w:rPr>
                <w:rFonts w:cstheme="minorHAnsi"/>
              </w:rPr>
            </w:pPr>
          </w:p>
          <w:p w14:paraId="62486C05" w14:textId="23DB222F" w:rsidR="00C071EF" w:rsidRPr="002E6873" w:rsidRDefault="00C071EF" w:rsidP="00B32027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 xml:space="preserve">Quick Study with Q&amp;A </w:t>
            </w:r>
            <w:r w:rsidR="00F90B5A">
              <w:rPr>
                <w:rFonts w:cstheme="minorHAnsi"/>
              </w:rPr>
              <w:t>then</w:t>
            </w:r>
            <w:r>
              <w:rPr>
                <w:rFonts w:cstheme="minorHAnsi"/>
              </w:rPr>
              <w:t xml:space="preserve"> </w:t>
            </w:r>
            <w:r w:rsidR="00FC4079" w:rsidRPr="00B66C8F">
              <w:rPr>
                <w:rFonts w:cstheme="minorHAnsi"/>
                <w:b/>
              </w:rPr>
              <w:t xml:space="preserve">Quick </w:t>
            </w:r>
            <w:r w:rsidRPr="00B66C8F">
              <w:rPr>
                <w:rFonts w:cstheme="minorHAnsi"/>
                <w:b/>
              </w:rPr>
              <w:t>Quiz</w:t>
            </w:r>
            <w:r w:rsidR="00FC4079">
              <w:rPr>
                <w:rFonts w:cstheme="minorHAnsi"/>
              </w:rPr>
              <w:t xml:space="preserve"> on the Empirical Rule</w:t>
            </w:r>
          </w:p>
        </w:tc>
        <w:tc>
          <w:tcPr>
            <w:tcW w:w="907" w:type="pct"/>
          </w:tcPr>
          <w:p w14:paraId="4B7E6229" w14:textId="77777777" w:rsidR="00C071EF" w:rsidRPr="00F90B5A" w:rsidRDefault="00C071EF" w:rsidP="00B32027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101652C" w14:textId="450A1219" w:rsidR="00C071EF" w:rsidRPr="00606448" w:rsidRDefault="00FC4079" w:rsidP="00B32027">
            <w:pPr>
              <w:jc w:val="center"/>
              <w:rPr>
                <w:rFonts w:cstheme="minorHAnsi"/>
                <w:b/>
              </w:rPr>
            </w:pPr>
            <w:r w:rsidRPr="00B32027">
              <w:t>Notes and model examples for Chapter 5:  Standard Deviation and the Normal Curve pages 1</w:t>
            </w:r>
            <w:r>
              <w:t>11</w:t>
            </w:r>
            <w:r w:rsidRPr="00B32027">
              <w:t xml:space="preserve"> – 11</w:t>
            </w:r>
            <w:r>
              <w:t>6</w:t>
            </w:r>
          </w:p>
        </w:tc>
        <w:tc>
          <w:tcPr>
            <w:tcW w:w="715" w:type="pct"/>
          </w:tcPr>
          <w:p w14:paraId="76FBE316" w14:textId="77777777" w:rsidR="00C071EF" w:rsidRPr="002E6873" w:rsidRDefault="00C071EF" w:rsidP="00B32027">
            <w:pPr>
              <w:jc w:val="center"/>
              <w:rPr>
                <w:rFonts w:cstheme="minorHAnsi"/>
              </w:rPr>
            </w:pPr>
          </w:p>
          <w:p w14:paraId="4B99056E" w14:textId="63C1F1ED" w:rsidR="00B32027" w:rsidRPr="002E6873" w:rsidRDefault="00F90B5A" w:rsidP="00B3202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roject Exemplars and do nots with Empirical Rule</w:t>
            </w:r>
          </w:p>
        </w:tc>
        <w:tc>
          <w:tcPr>
            <w:tcW w:w="796" w:type="pct"/>
          </w:tcPr>
          <w:p w14:paraId="41A4239C" w14:textId="7111D216" w:rsidR="00C071EF" w:rsidRPr="002E6873" w:rsidRDefault="0032485D" w:rsidP="00B3202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T &amp; T: </w:t>
            </w:r>
            <w:r w:rsidR="00F90B5A">
              <w:rPr>
                <w:rFonts w:cstheme="minorHAnsi"/>
              </w:rPr>
              <w:t>How do you determine percentiles under the standard Normal curve? (</w:t>
            </w:r>
            <w:r w:rsidR="00B875F9">
              <w:rPr>
                <w:rFonts w:cstheme="minorHAnsi"/>
              </w:rPr>
              <w:t>w</w:t>
            </w:r>
            <w:r w:rsidR="00F90B5A">
              <w:rPr>
                <w:rFonts w:cstheme="minorHAnsi"/>
              </w:rPr>
              <w:t>hen z-score is non-integer)</w:t>
            </w:r>
          </w:p>
        </w:tc>
      </w:tr>
      <w:tr w:rsidR="00843B92" w:rsidRPr="002F7AA4" w14:paraId="1FB9E9A5" w14:textId="5A0463B3" w:rsidTr="00483B1A">
        <w:trPr>
          <w:cantSplit/>
          <w:trHeight w:val="1493"/>
        </w:trPr>
        <w:tc>
          <w:tcPr>
            <w:tcW w:w="245" w:type="pct"/>
            <w:textDirection w:val="btLr"/>
            <w:vAlign w:val="center"/>
          </w:tcPr>
          <w:p w14:paraId="531FDC91" w14:textId="77777777" w:rsidR="00843B92" w:rsidRPr="002F7AA4" w:rsidRDefault="00843B92" w:rsidP="00843B9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1FBC8FCA" w14:textId="77777777" w:rsidR="00843B92" w:rsidRDefault="00843B92" w:rsidP="00B32027">
            <w:pPr>
              <w:jc w:val="center"/>
              <w:rPr>
                <w:rFonts w:cstheme="minorHAnsi"/>
                <w:b/>
                <w:bCs/>
              </w:rPr>
            </w:pPr>
          </w:p>
          <w:p w14:paraId="4DDBEF00" w14:textId="4C7E7EB1" w:rsidR="0032485D" w:rsidRPr="0032485D" w:rsidRDefault="0032485D" w:rsidP="00B32027">
            <w:pPr>
              <w:jc w:val="center"/>
              <w:rPr>
                <w:rFonts w:cstheme="minorHAnsi"/>
                <w:bCs/>
              </w:rPr>
            </w:pPr>
            <w:r w:rsidRPr="0032485D">
              <w:rPr>
                <w:rFonts w:cstheme="minorHAnsi"/>
                <w:bCs/>
              </w:rPr>
              <w:t>I can use what I know about Normal distributions to solve application</w:t>
            </w:r>
            <w:r>
              <w:rPr>
                <w:rFonts w:cstheme="minorHAnsi"/>
                <w:bCs/>
              </w:rPr>
              <w:t xml:space="preserve"> problems.</w:t>
            </w:r>
          </w:p>
        </w:tc>
        <w:tc>
          <w:tcPr>
            <w:tcW w:w="797" w:type="pct"/>
          </w:tcPr>
          <w:p w14:paraId="22B6777F" w14:textId="77777777" w:rsidR="00843B92" w:rsidRDefault="00843B92" w:rsidP="00B32027">
            <w:pPr>
              <w:jc w:val="center"/>
              <w:rPr>
                <w:rFonts w:cstheme="minorHAnsi"/>
                <w:b/>
                <w:bCs/>
              </w:rPr>
            </w:pPr>
          </w:p>
          <w:p w14:paraId="5726765F" w14:textId="505DCBF9" w:rsidR="0032485D" w:rsidRPr="0032485D" w:rsidRDefault="0032485D" w:rsidP="00B32027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 </w:t>
            </w:r>
            <w:r w:rsidRPr="0032485D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can</w:t>
            </w:r>
            <w:r w:rsidRPr="0032485D">
              <w:rPr>
                <w:rFonts w:cstheme="minorHAnsi"/>
                <w:bCs/>
              </w:rPr>
              <w:t xml:space="preserve"> “work backwards” with Normal models.</w:t>
            </w:r>
          </w:p>
        </w:tc>
        <w:tc>
          <w:tcPr>
            <w:tcW w:w="797" w:type="pct"/>
          </w:tcPr>
          <w:p w14:paraId="44F14502" w14:textId="77777777" w:rsidR="00843B92" w:rsidRPr="00B875F9" w:rsidRDefault="00843B92" w:rsidP="00B32027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3461D779" w14:textId="00E81020" w:rsidR="0032485D" w:rsidRPr="0032485D" w:rsidRDefault="0032485D" w:rsidP="00B32027">
            <w:pPr>
              <w:jc w:val="center"/>
              <w:rPr>
                <w:rFonts w:cstheme="minorHAnsi"/>
                <w:bCs/>
              </w:rPr>
            </w:pPr>
            <w:r w:rsidRPr="0032485D">
              <w:rPr>
                <w:rFonts w:cstheme="minorHAnsi"/>
                <w:bCs/>
              </w:rPr>
              <w:t>What z-score cuts off the top 10% of area under the standard Normal curve?  Justify your response.</w:t>
            </w:r>
          </w:p>
        </w:tc>
        <w:tc>
          <w:tcPr>
            <w:tcW w:w="907" w:type="pct"/>
          </w:tcPr>
          <w:p w14:paraId="589B32F8" w14:textId="77777777" w:rsidR="00483B1A" w:rsidRDefault="00483B1A" w:rsidP="00B32027">
            <w:pPr>
              <w:jc w:val="center"/>
              <w:rPr>
                <w:rFonts w:cstheme="minorHAnsi"/>
              </w:rPr>
            </w:pPr>
          </w:p>
          <w:p w14:paraId="3CF2D8B6" w14:textId="2444DE70" w:rsidR="00843B92" w:rsidRPr="002E6873" w:rsidRDefault="00F90B5A" w:rsidP="00B32027">
            <w:pPr>
              <w:jc w:val="center"/>
              <w:rPr>
                <w:rFonts w:cstheme="minorHAnsi"/>
              </w:rPr>
            </w:pPr>
            <w:r w:rsidRPr="00B32027">
              <w:t>Notes and model examples for Chapter 5:  Standard Deviation and the Normal Curve pages 1</w:t>
            </w:r>
            <w:r>
              <w:t>16</w:t>
            </w:r>
            <w:r w:rsidRPr="00B32027">
              <w:t xml:space="preserve"> – 1</w:t>
            </w:r>
            <w:r>
              <w:t>23</w:t>
            </w:r>
          </w:p>
        </w:tc>
        <w:tc>
          <w:tcPr>
            <w:tcW w:w="715" w:type="pct"/>
          </w:tcPr>
          <w:p w14:paraId="0FB78278" w14:textId="6F8C9306" w:rsidR="0032485D" w:rsidRPr="002E6873" w:rsidRDefault="0050355C" w:rsidP="00B875F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eacher d</w:t>
            </w:r>
            <w:r w:rsidR="0032485D">
              <w:rPr>
                <w:rFonts w:cstheme="minorHAnsi"/>
              </w:rPr>
              <w:t>isplay</w:t>
            </w:r>
            <w:r>
              <w:rPr>
                <w:rFonts w:cstheme="minorHAnsi"/>
              </w:rPr>
              <w:t>s the</w:t>
            </w:r>
            <w:r w:rsidR="0032485D">
              <w:rPr>
                <w:rFonts w:cstheme="minorHAnsi"/>
              </w:rPr>
              <w:t xml:space="preserve"> Normal probability plot on TI</w:t>
            </w:r>
            <w:r>
              <w:rPr>
                <w:rFonts w:cstheme="minorHAnsi"/>
              </w:rPr>
              <w:t>-</w:t>
            </w:r>
            <w:r w:rsidR="0032485D">
              <w:rPr>
                <w:rFonts w:cstheme="minorHAnsi"/>
              </w:rPr>
              <w:t>84 and</w:t>
            </w:r>
            <w:r>
              <w:rPr>
                <w:rFonts w:cstheme="minorHAnsi"/>
              </w:rPr>
              <w:t xml:space="preserve"> students</w:t>
            </w:r>
            <w:r w:rsidR="0032485D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discuss</w:t>
            </w:r>
            <w:r w:rsidR="0032485D">
              <w:rPr>
                <w:rFonts w:cstheme="minorHAnsi"/>
              </w:rPr>
              <w:t xml:space="preserve"> what it shows </w:t>
            </w:r>
            <w:r>
              <w:rPr>
                <w:rFonts w:cstheme="minorHAnsi"/>
              </w:rPr>
              <w:t xml:space="preserve">them </w:t>
            </w:r>
            <w:r w:rsidR="0032485D">
              <w:rPr>
                <w:rFonts w:cstheme="minorHAnsi"/>
              </w:rPr>
              <w:t xml:space="preserve">with </w:t>
            </w:r>
            <w:r>
              <w:rPr>
                <w:rFonts w:cstheme="minorHAnsi"/>
              </w:rPr>
              <w:t>a</w:t>
            </w:r>
            <w:r w:rsidR="0032485D">
              <w:rPr>
                <w:rFonts w:cstheme="minorHAnsi"/>
              </w:rPr>
              <w:t xml:space="preserve"> partner.</w:t>
            </w:r>
          </w:p>
        </w:tc>
        <w:tc>
          <w:tcPr>
            <w:tcW w:w="796" w:type="pct"/>
          </w:tcPr>
          <w:p w14:paraId="368C5C87" w14:textId="77777777" w:rsidR="00843B92" w:rsidRDefault="00843B92" w:rsidP="00B32027">
            <w:pPr>
              <w:jc w:val="center"/>
              <w:rPr>
                <w:rFonts w:cstheme="minorHAnsi"/>
              </w:rPr>
            </w:pPr>
          </w:p>
          <w:p w14:paraId="78FF25F2" w14:textId="77777777" w:rsidR="00B875F9" w:rsidRDefault="00B875F9" w:rsidP="00B32027">
            <w:pPr>
              <w:jc w:val="center"/>
              <w:rPr>
                <w:rFonts w:cstheme="minorHAnsi"/>
              </w:rPr>
            </w:pPr>
          </w:p>
          <w:p w14:paraId="7571C176" w14:textId="53B59AC4" w:rsidR="00237694" w:rsidRPr="002E6873" w:rsidRDefault="00237694" w:rsidP="00B3202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See </w:t>
            </w:r>
            <w:r w:rsidR="0032485D">
              <w:rPr>
                <w:rFonts w:cstheme="minorHAnsi"/>
              </w:rPr>
              <w:t>Opening &amp; Closing</w:t>
            </w:r>
          </w:p>
        </w:tc>
      </w:tr>
      <w:tr w:rsidR="00843B92" w:rsidRPr="002F7AA4" w14:paraId="6CAC590F" w14:textId="78277EE5" w:rsidTr="00CE7ADE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843B92" w:rsidRPr="002F7AA4" w:rsidRDefault="00843B92" w:rsidP="00843B9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743" w:type="pct"/>
          </w:tcPr>
          <w:p w14:paraId="4A10545E" w14:textId="77777777" w:rsidR="0050355C" w:rsidRDefault="0050355C" w:rsidP="00483B1A">
            <w:pPr>
              <w:jc w:val="center"/>
              <w:rPr>
                <w:rFonts w:cstheme="minorHAnsi"/>
                <w:bCs/>
              </w:rPr>
            </w:pPr>
          </w:p>
          <w:p w14:paraId="529C55FB" w14:textId="77777777" w:rsidR="00064EE2" w:rsidRDefault="00064EE2" w:rsidP="00483B1A">
            <w:pPr>
              <w:jc w:val="center"/>
              <w:rPr>
                <w:rFonts w:cstheme="minorHAnsi"/>
                <w:bCs/>
              </w:rPr>
            </w:pPr>
          </w:p>
          <w:p w14:paraId="0562CB0E" w14:textId="6FC73B7A" w:rsidR="00064EE2" w:rsidRPr="0050355C" w:rsidRDefault="00064EE2" w:rsidP="00483B1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ap Testing</w:t>
            </w:r>
          </w:p>
        </w:tc>
        <w:tc>
          <w:tcPr>
            <w:tcW w:w="797" w:type="pct"/>
          </w:tcPr>
          <w:p w14:paraId="79CAD6D9" w14:textId="2AE3E196" w:rsidR="00843B92" w:rsidRPr="0050355C" w:rsidRDefault="00843B92" w:rsidP="0050355C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34CE0A41" w14:textId="6AB200CB" w:rsidR="00843B92" w:rsidRPr="002E6873" w:rsidRDefault="00843B92" w:rsidP="00483B1A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907" w:type="pct"/>
          </w:tcPr>
          <w:p w14:paraId="62EBF3C5" w14:textId="2B76B950" w:rsidR="00843B92" w:rsidRPr="002E6873" w:rsidRDefault="00843B92" w:rsidP="00483B1A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715" w:type="pct"/>
          </w:tcPr>
          <w:p w14:paraId="6D98A12B" w14:textId="6F7B2F54" w:rsidR="0050355C" w:rsidRPr="00B32027" w:rsidRDefault="0050355C" w:rsidP="00B32027">
            <w:pPr>
              <w:jc w:val="center"/>
              <w:rPr>
                <w:rFonts w:cstheme="minorHAnsi"/>
              </w:rPr>
            </w:pPr>
          </w:p>
        </w:tc>
        <w:tc>
          <w:tcPr>
            <w:tcW w:w="796" w:type="pct"/>
          </w:tcPr>
          <w:p w14:paraId="1E3C2196" w14:textId="234AE977" w:rsidR="00843B92" w:rsidRPr="002E6873" w:rsidRDefault="00843B92" w:rsidP="00136264">
            <w:pPr>
              <w:rPr>
                <w:rFonts w:cstheme="minorHAnsi"/>
              </w:rPr>
            </w:pPr>
          </w:p>
        </w:tc>
      </w:tr>
      <w:tr w:rsidR="0050355C" w:rsidRPr="002F7AA4" w14:paraId="5D26DC16" w14:textId="12B09E0B" w:rsidTr="00CE7ADE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50355C" w:rsidRPr="002F7AA4" w:rsidRDefault="0050355C" w:rsidP="0050355C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Friday</w:t>
            </w:r>
          </w:p>
        </w:tc>
        <w:tc>
          <w:tcPr>
            <w:tcW w:w="743" w:type="pct"/>
          </w:tcPr>
          <w:p w14:paraId="3EB98EAF" w14:textId="77777777" w:rsidR="00064EE2" w:rsidRDefault="00064EE2" w:rsidP="0050355C">
            <w:pPr>
              <w:jc w:val="center"/>
              <w:rPr>
                <w:rFonts w:cstheme="minorHAnsi"/>
                <w:bCs/>
              </w:rPr>
            </w:pPr>
          </w:p>
          <w:p w14:paraId="5997CC1D" w14:textId="0BF12F8B" w:rsidR="0050355C" w:rsidRPr="0050355C" w:rsidRDefault="00064EE2" w:rsidP="0050355C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AP Testing</w:t>
            </w:r>
          </w:p>
        </w:tc>
        <w:tc>
          <w:tcPr>
            <w:tcW w:w="797" w:type="pct"/>
          </w:tcPr>
          <w:p w14:paraId="2AF52BE9" w14:textId="73C3D59F" w:rsidR="0050355C" w:rsidRPr="0050355C" w:rsidRDefault="0050355C" w:rsidP="0050355C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110FFD37" w14:textId="11B87E17" w:rsidR="0050355C" w:rsidRPr="00483B1A" w:rsidRDefault="0050355C" w:rsidP="0050355C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907" w:type="pct"/>
          </w:tcPr>
          <w:p w14:paraId="6B699379" w14:textId="73F75D51" w:rsidR="0050355C" w:rsidRPr="00B32027" w:rsidRDefault="0050355C" w:rsidP="0050355C">
            <w:pPr>
              <w:jc w:val="center"/>
              <w:rPr>
                <w:rFonts w:cstheme="minorHAnsi"/>
              </w:rPr>
            </w:pPr>
          </w:p>
        </w:tc>
        <w:tc>
          <w:tcPr>
            <w:tcW w:w="715" w:type="pct"/>
          </w:tcPr>
          <w:p w14:paraId="74A4394E" w14:textId="77777777" w:rsidR="0050355C" w:rsidRPr="00064EE2" w:rsidRDefault="0050355C" w:rsidP="0050355C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2C8CAC98" w14:textId="77777777" w:rsidR="00064EE2" w:rsidRDefault="00064EE2" w:rsidP="0050355C">
            <w:pPr>
              <w:jc w:val="center"/>
              <w:rPr>
                <w:rFonts w:cstheme="minorHAnsi"/>
              </w:rPr>
            </w:pPr>
            <w:r w:rsidRPr="00064EE2">
              <w:rPr>
                <w:rFonts w:cstheme="minorHAnsi"/>
                <w:b/>
              </w:rPr>
              <w:t>Asynchronous Assignment</w:t>
            </w:r>
            <w:r>
              <w:rPr>
                <w:rFonts w:cstheme="minorHAnsi"/>
              </w:rPr>
              <w:t xml:space="preserve"> </w:t>
            </w:r>
          </w:p>
          <w:p w14:paraId="3FE9F23F" w14:textId="4C5323AE" w:rsidR="00064EE2" w:rsidRPr="002E6873" w:rsidRDefault="00064EE2" w:rsidP="0050355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MML Chapter 5 due 9/4</w:t>
            </w:r>
          </w:p>
        </w:tc>
        <w:tc>
          <w:tcPr>
            <w:tcW w:w="796" w:type="pct"/>
          </w:tcPr>
          <w:p w14:paraId="1CABC59E" w14:textId="79C9B117" w:rsidR="0050355C" w:rsidRPr="002E6873" w:rsidRDefault="0050355C" w:rsidP="00B875F9">
            <w:pPr>
              <w:jc w:val="center"/>
              <w:rPr>
                <w:rFonts w:cstheme="minorHAnsi"/>
              </w:rPr>
            </w:pPr>
          </w:p>
        </w:tc>
      </w:tr>
    </w:tbl>
    <w:p w14:paraId="59636754" w14:textId="0AF474AE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lastRenderedPageBreak/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7469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C336B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C336B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B875F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519904B2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E6873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07334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C336B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106A6486"/>
    <w:multiLevelType w:val="hybridMultilevel"/>
    <w:tmpl w:val="3A80A6A8"/>
    <w:lvl w:ilvl="0" w:tplc="8458B532">
      <w:start w:val="1"/>
      <w:numFmt w:val="upperRoman"/>
      <w:lvlText w:val="%1."/>
      <w:lvlJc w:val="left"/>
      <w:pPr>
        <w:ind w:left="990" w:hanging="72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170" w:hanging="360"/>
      </w:pPr>
    </w:lvl>
    <w:lvl w:ilvl="2" w:tplc="0409000F">
      <w:start w:val="1"/>
      <w:numFmt w:val="decimal"/>
      <w:lvlText w:val="%3."/>
      <w:lvlJc w:val="left"/>
      <w:pPr>
        <w:ind w:left="1440" w:hanging="180"/>
      </w:pPr>
    </w:lvl>
    <w:lvl w:ilvl="3" w:tplc="608431D2">
      <w:start w:val="1"/>
      <w:numFmt w:val="lowerLetter"/>
      <w:lvlText w:val="%4."/>
      <w:lvlJc w:val="left"/>
      <w:pPr>
        <w:ind w:left="22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7"/>
  </w:num>
  <w:num w:numId="5">
    <w:abstractNumId w:val="2"/>
  </w:num>
  <w:num w:numId="6">
    <w:abstractNumId w:val="4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64EE2"/>
    <w:rsid w:val="00073349"/>
    <w:rsid w:val="00080ABE"/>
    <w:rsid w:val="00083621"/>
    <w:rsid w:val="0009592B"/>
    <w:rsid w:val="000B606F"/>
    <w:rsid w:val="000C3BFC"/>
    <w:rsid w:val="000D1806"/>
    <w:rsid w:val="000D2310"/>
    <w:rsid w:val="000E1B90"/>
    <w:rsid w:val="000E2DE5"/>
    <w:rsid w:val="000E3915"/>
    <w:rsid w:val="000E7D22"/>
    <w:rsid w:val="00107E0D"/>
    <w:rsid w:val="00130CEC"/>
    <w:rsid w:val="00136264"/>
    <w:rsid w:val="0014688A"/>
    <w:rsid w:val="00181A75"/>
    <w:rsid w:val="00187B05"/>
    <w:rsid w:val="001B59C5"/>
    <w:rsid w:val="001D294A"/>
    <w:rsid w:val="001D65FD"/>
    <w:rsid w:val="00206042"/>
    <w:rsid w:val="00215CCC"/>
    <w:rsid w:val="00237694"/>
    <w:rsid w:val="00251F2D"/>
    <w:rsid w:val="00267443"/>
    <w:rsid w:val="00296F45"/>
    <w:rsid w:val="00297A18"/>
    <w:rsid w:val="002A6C5E"/>
    <w:rsid w:val="002C591E"/>
    <w:rsid w:val="002E6873"/>
    <w:rsid w:val="002E75F5"/>
    <w:rsid w:val="002F7AA4"/>
    <w:rsid w:val="0032485D"/>
    <w:rsid w:val="00340B45"/>
    <w:rsid w:val="00341BDD"/>
    <w:rsid w:val="00366B1B"/>
    <w:rsid w:val="003802A6"/>
    <w:rsid w:val="00387B03"/>
    <w:rsid w:val="00392709"/>
    <w:rsid w:val="003C3B0A"/>
    <w:rsid w:val="003C3D9D"/>
    <w:rsid w:val="003D1B06"/>
    <w:rsid w:val="003D1FC1"/>
    <w:rsid w:val="003D7C27"/>
    <w:rsid w:val="003E4EBB"/>
    <w:rsid w:val="0040477A"/>
    <w:rsid w:val="00406274"/>
    <w:rsid w:val="004332F5"/>
    <w:rsid w:val="00483B1A"/>
    <w:rsid w:val="00490A44"/>
    <w:rsid w:val="004F108B"/>
    <w:rsid w:val="0050355C"/>
    <w:rsid w:val="00506778"/>
    <w:rsid w:val="0051739B"/>
    <w:rsid w:val="00522EEE"/>
    <w:rsid w:val="005439B6"/>
    <w:rsid w:val="00544ED8"/>
    <w:rsid w:val="0057295B"/>
    <w:rsid w:val="0057469E"/>
    <w:rsid w:val="005D30B4"/>
    <w:rsid w:val="005D773F"/>
    <w:rsid w:val="006040E7"/>
    <w:rsid w:val="00606448"/>
    <w:rsid w:val="00621705"/>
    <w:rsid w:val="006A4292"/>
    <w:rsid w:val="006C21FF"/>
    <w:rsid w:val="006E2C7D"/>
    <w:rsid w:val="006F1C37"/>
    <w:rsid w:val="006F3554"/>
    <w:rsid w:val="006F3DB7"/>
    <w:rsid w:val="007316CC"/>
    <w:rsid w:val="00736BAE"/>
    <w:rsid w:val="00737D3A"/>
    <w:rsid w:val="00737EC6"/>
    <w:rsid w:val="0077246A"/>
    <w:rsid w:val="00783EB6"/>
    <w:rsid w:val="00794CD1"/>
    <w:rsid w:val="00795028"/>
    <w:rsid w:val="00796171"/>
    <w:rsid w:val="007A6563"/>
    <w:rsid w:val="00802F74"/>
    <w:rsid w:val="00825C2A"/>
    <w:rsid w:val="00843B92"/>
    <w:rsid w:val="008613A2"/>
    <w:rsid w:val="00863D75"/>
    <w:rsid w:val="008672C1"/>
    <w:rsid w:val="00895563"/>
    <w:rsid w:val="008956C9"/>
    <w:rsid w:val="008A72F6"/>
    <w:rsid w:val="008E2890"/>
    <w:rsid w:val="008E558A"/>
    <w:rsid w:val="00927CE6"/>
    <w:rsid w:val="0096039E"/>
    <w:rsid w:val="00960698"/>
    <w:rsid w:val="0096378B"/>
    <w:rsid w:val="00972908"/>
    <w:rsid w:val="009A05B1"/>
    <w:rsid w:val="009A2941"/>
    <w:rsid w:val="009A53F9"/>
    <w:rsid w:val="009A6260"/>
    <w:rsid w:val="009B4828"/>
    <w:rsid w:val="009C51FF"/>
    <w:rsid w:val="009E2E18"/>
    <w:rsid w:val="009F1050"/>
    <w:rsid w:val="00A35A04"/>
    <w:rsid w:val="00A45648"/>
    <w:rsid w:val="00A51262"/>
    <w:rsid w:val="00AB2232"/>
    <w:rsid w:val="00AB2328"/>
    <w:rsid w:val="00AB6688"/>
    <w:rsid w:val="00B2372E"/>
    <w:rsid w:val="00B32027"/>
    <w:rsid w:val="00B40388"/>
    <w:rsid w:val="00B464E3"/>
    <w:rsid w:val="00B538A1"/>
    <w:rsid w:val="00B64D5E"/>
    <w:rsid w:val="00B66C8F"/>
    <w:rsid w:val="00B76182"/>
    <w:rsid w:val="00B875F9"/>
    <w:rsid w:val="00BE075F"/>
    <w:rsid w:val="00BE47A5"/>
    <w:rsid w:val="00BE5AE5"/>
    <w:rsid w:val="00C00A7A"/>
    <w:rsid w:val="00C03CE8"/>
    <w:rsid w:val="00C071EF"/>
    <w:rsid w:val="00C13587"/>
    <w:rsid w:val="00C336B9"/>
    <w:rsid w:val="00C56468"/>
    <w:rsid w:val="00C64DF2"/>
    <w:rsid w:val="00CA5F88"/>
    <w:rsid w:val="00CB5627"/>
    <w:rsid w:val="00CE3880"/>
    <w:rsid w:val="00CE7ADE"/>
    <w:rsid w:val="00D04E6C"/>
    <w:rsid w:val="00D0778A"/>
    <w:rsid w:val="00D12BD3"/>
    <w:rsid w:val="00D16A48"/>
    <w:rsid w:val="00D36DD4"/>
    <w:rsid w:val="00D37C04"/>
    <w:rsid w:val="00D4775D"/>
    <w:rsid w:val="00D804A5"/>
    <w:rsid w:val="00DA45D5"/>
    <w:rsid w:val="00DA4ECD"/>
    <w:rsid w:val="00DC3AC3"/>
    <w:rsid w:val="00DE28ED"/>
    <w:rsid w:val="00DE7BF7"/>
    <w:rsid w:val="00DF0600"/>
    <w:rsid w:val="00E064DE"/>
    <w:rsid w:val="00E47E1D"/>
    <w:rsid w:val="00E86032"/>
    <w:rsid w:val="00EC7C1A"/>
    <w:rsid w:val="00F27920"/>
    <w:rsid w:val="00F3263B"/>
    <w:rsid w:val="00F85AA9"/>
    <w:rsid w:val="00F90B5A"/>
    <w:rsid w:val="00FA7C4E"/>
    <w:rsid w:val="00FC4079"/>
    <w:rsid w:val="00FE17F3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C1DB1DD45BD041863DC947D6A20EAD" ma:contentTypeVersion="37" ma:contentTypeDescription="Create a new document." ma:contentTypeScope="" ma:versionID="e401c56c895d1120b0a4beafc3710e39">
  <xsd:schema xmlns:xsd="http://www.w3.org/2001/XMLSchema" xmlns:xs="http://www.w3.org/2001/XMLSchema" xmlns:p="http://schemas.microsoft.com/office/2006/metadata/properties" xmlns:ns3="7874e264-af70-4328-b507-da615942586d" xmlns:ns4="440a9b46-78a3-4ec3-aaf9-cb265e8b4dc7" targetNamespace="http://schemas.microsoft.com/office/2006/metadata/properties" ma:root="true" ma:fieldsID="9281bb0f5c24a56e5819a643bd132e9a" ns3:_="" ns4:_="">
    <xsd:import namespace="7874e264-af70-4328-b507-da615942586d"/>
    <xsd:import namespace="440a9b46-78a3-4ec3-aaf9-cb265e8b4dc7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NotebookType" minOccurs="0"/>
                <xsd:element ref="ns4:FolderType" minOccurs="0"/>
                <xsd:element ref="ns4:CultureName" minOccurs="0"/>
                <xsd:element ref="ns4:AppVersion" minOccurs="0"/>
                <xsd:element ref="ns4:TeamsChannelId" minOccurs="0"/>
                <xsd:element ref="ns4:Owner" minOccurs="0"/>
                <xsd:element ref="ns4:Math_Settings" minOccurs="0"/>
                <xsd:element ref="ns4:DefaultSectionNames" minOccurs="0"/>
                <xsd:element ref="ns4:Templates" minOccurs="0"/>
                <xsd:element ref="ns4:Teachers" minOccurs="0"/>
                <xsd:element ref="ns4:Students" minOccurs="0"/>
                <xsd:element ref="ns4:Student_Groups" minOccurs="0"/>
                <xsd:element ref="ns4:Distribution_Groups" minOccurs="0"/>
                <xsd:element ref="ns4:LMS_Mapping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Teams_Channel_Section_Location" minOccurs="0"/>
                <xsd:element ref="ns4:MediaLengthInSeconds" minOccurs="0"/>
                <xsd:element ref="ns4:_activity" minOccurs="0"/>
                <xsd:element ref="ns4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74e264-af70-4328-b507-da615942586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a9b46-78a3-4ec3-aaf9-cb265e8b4d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NotebookType" ma:index="21" nillable="true" ma:displayName="Notebook Type" ma:internalName="NotebookType">
      <xsd:simpleType>
        <xsd:restriction base="dms:Text"/>
      </xsd:simpleType>
    </xsd:element>
    <xsd:element name="FolderType" ma:index="22" nillable="true" ma:displayName="Folder Type" ma:internalName="FolderType">
      <xsd:simpleType>
        <xsd:restriction base="dms:Text"/>
      </xsd:simpleType>
    </xsd:element>
    <xsd:element name="CultureName" ma:index="23" nillable="true" ma:displayName="Culture Name" ma:internalName="CultureName">
      <xsd:simpleType>
        <xsd:restriction base="dms:Text"/>
      </xsd:simpleType>
    </xsd:element>
    <xsd:element name="AppVersion" ma:index="24" nillable="true" ma:displayName="App Version" ma:internalName="AppVersion">
      <xsd:simpleType>
        <xsd:restriction base="dms:Text"/>
      </xsd:simpleType>
    </xsd:element>
    <xsd:element name="TeamsChannelId" ma:index="25" nillable="true" ma:displayName="Teams Channel Id" ma:internalName="TeamsChannelId">
      <xsd:simpleType>
        <xsd:restriction base="dms:Text"/>
      </xsd:simpleType>
    </xsd:element>
    <xsd:element name="Owner" ma:index="26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7" nillable="true" ma:displayName="Math Settings" ma:internalName="Math_Settings">
      <xsd:simpleType>
        <xsd:restriction base="dms:Text"/>
      </xsd:simpleType>
    </xsd:element>
    <xsd:element name="DefaultSectionNames" ma:index="28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9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3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3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3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33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4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3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9" nillable="true" ma:displayName="Is Collaboration Space Locked" ma:internalName="Is_Collaboration_Space_Locked">
      <xsd:simpleType>
        <xsd:restriction base="dms:Boolean"/>
      </xsd:simpleType>
    </xsd:element>
    <xsd:element name="IsNotebookLocked" ma:index="40" nillable="true" ma:displayName="Is Notebook Locked" ma:internalName="IsNotebookLocked">
      <xsd:simpleType>
        <xsd:restriction base="dms:Boolean"/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Owner xmlns="440a9b46-78a3-4ec3-aaf9-cb265e8b4dc7">
      <UserInfo>
        <DisplayName/>
        <AccountId xsi:nil="true"/>
        <AccountType/>
      </UserInfo>
    </Owner>
    <Invited_Students xmlns="440a9b46-78a3-4ec3-aaf9-cb265e8b4dc7" xsi:nil="true"/>
    <Is_Collaboration_Space_Locked xmlns="440a9b46-78a3-4ec3-aaf9-cb265e8b4dc7" xsi:nil="true"/>
    <Templates xmlns="440a9b46-78a3-4ec3-aaf9-cb265e8b4dc7" xsi:nil="true"/>
    <Teachers xmlns="440a9b46-78a3-4ec3-aaf9-cb265e8b4dc7">
      <UserInfo>
        <DisplayName/>
        <AccountId xsi:nil="true"/>
        <AccountType/>
      </UserInfo>
    </Teachers>
    <Student_Groups xmlns="440a9b46-78a3-4ec3-aaf9-cb265e8b4dc7">
      <UserInfo>
        <DisplayName/>
        <AccountId xsi:nil="true"/>
        <AccountType/>
      </UserInfo>
    </Student_Groups>
    <Distribution_Groups xmlns="440a9b46-78a3-4ec3-aaf9-cb265e8b4dc7" xsi:nil="true"/>
    <LMS_Mappings xmlns="440a9b46-78a3-4ec3-aaf9-cb265e8b4dc7" xsi:nil="true"/>
    <CultureName xmlns="440a9b46-78a3-4ec3-aaf9-cb265e8b4dc7" xsi:nil="true"/>
    <Teams_Channel_Section_Location xmlns="440a9b46-78a3-4ec3-aaf9-cb265e8b4dc7" xsi:nil="true"/>
    <Self_Registration_Enabled xmlns="440a9b46-78a3-4ec3-aaf9-cb265e8b4dc7" xsi:nil="true"/>
    <Has_Teacher_Only_SectionGroup xmlns="440a9b46-78a3-4ec3-aaf9-cb265e8b4dc7" xsi:nil="true"/>
    <FolderType xmlns="440a9b46-78a3-4ec3-aaf9-cb265e8b4dc7" xsi:nil="true"/>
    <Students xmlns="440a9b46-78a3-4ec3-aaf9-cb265e8b4dc7">
      <UserInfo>
        <DisplayName/>
        <AccountId xsi:nil="true"/>
        <AccountType/>
      </UserInfo>
    </Students>
    <AppVersion xmlns="440a9b46-78a3-4ec3-aaf9-cb265e8b4dc7" xsi:nil="true"/>
    <Math_Settings xmlns="440a9b46-78a3-4ec3-aaf9-cb265e8b4dc7" xsi:nil="true"/>
    <NotebookType xmlns="440a9b46-78a3-4ec3-aaf9-cb265e8b4dc7" xsi:nil="true"/>
    <TeamsChannelId xmlns="440a9b46-78a3-4ec3-aaf9-cb265e8b4dc7" xsi:nil="true"/>
    <Invited_Teachers xmlns="440a9b46-78a3-4ec3-aaf9-cb265e8b4dc7" xsi:nil="true"/>
    <IsNotebookLocked xmlns="440a9b46-78a3-4ec3-aaf9-cb265e8b4dc7" xsi:nil="true"/>
    <DefaultSectionNames xmlns="440a9b46-78a3-4ec3-aaf9-cb265e8b4dc7" xsi:nil="true"/>
    <_activity xmlns="440a9b46-78a3-4ec3-aaf9-cb265e8b4dc7" xsi:nil="true"/>
  </documentManagement>
</p:properties>
</file>

<file path=customXml/itemProps1.xml><?xml version="1.0" encoding="utf-8"?>
<ds:datastoreItem xmlns:ds="http://schemas.openxmlformats.org/officeDocument/2006/customXml" ds:itemID="{A57931EB-4A98-4921-95E0-A444C52C57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74e264-af70-4328-b507-da615942586d"/>
    <ds:schemaRef ds:uri="440a9b46-78a3-4ec3-aaf9-cb265e8b4d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0B4EBAE-13ED-4D2B-B359-F3B5E35B9CEB}">
  <ds:schemaRefs>
    <ds:schemaRef ds:uri="7874e264-af70-4328-b507-da615942586d"/>
    <ds:schemaRef ds:uri="http://purl.org/dc/terms/"/>
    <ds:schemaRef ds:uri="440a9b46-78a3-4ec3-aaf9-cb265e8b4dc7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4-08-22T15:06:00Z</cp:lastPrinted>
  <dcterms:created xsi:type="dcterms:W3CDTF">2024-08-22T15:07:00Z</dcterms:created>
  <dcterms:modified xsi:type="dcterms:W3CDTF">2024-08-22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C1DB1DD45BD041863DC947D6A20EAD</vt:lpwstr>
  </property>
  <property fmtid="{D5CDD505-2E9C-101B-9397-08002B2CF9AE}" pid="3" name="MTWinEqns">
    <vt:bool>true</vt:bool>
  </property>
</Properties>
</file>